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7DA7" w:rsidRDefault="009A45F5" w:rsidP="00A47DA7">
      <w:r>
        <w:rPr>
          <w:rFonts w:hint="eastAsia"/>
        </w:rPr>
        <w:t>题目</w:t>
      </w:r>
      <w:r>
        <w:rPr>
          <w:rFonts w:hint="eastAsia"/>
        </w:rPr>
        <w:t>:</w:t>
      </w:r>
      <w:r>
        <w:rPr>
          <w:rFonts w:hint="eastAsia"/>
        </w:rPr>
        <w:t>素数判断</w:t>
      </w:r>
    </w:p>
    <w:p w:rsidR="00A47DA7" w:rsidRDefault="00A47DA7" w:rsidP="00A47DA7">
      <w:r>
        <w:rPr>
          <w:rFonts w:hint="eastAsia"/>
        </w:rPr>
        <w:t>时间限制：</w:t>
      </w:r>
      <w:r>
        <w:t>1S</w:t>
      </w:r>
    </w:p>
    <w:p w:rsidR="00A47DA7" w:rsidRDefault="00A47DA7" w:rsidP="00A47DA7">
      <w:r>
        <w:rPr>
          <w:rFonts w:hint="eastAsia"/>
        </w:rPr>
        <w:t>内存限制：</w:t>
      </w:r>
      <w:r>
        <w:t>10000Kb</w:t>
      </w:r>
    </w:p>
    <w:p w:rsidR="00A47DA7" w:rsidRDefault="00A47DA7" w:rsidP="00A47DA7">
      <w:r>
        <w:rPr>
          <w:rFonts w:hint="eastAsia"/>
        </w:rPr>
        <w:t>问题描述：</w:t>
      </w:r>
    </w:p>
    <w:p w:rsidR="00A47DA7" w:rsidRPr="00A47DA7" w:rsidRDefault="00A47DA7"/>
    <w:p w:rsidR="009A45F5" w:rsidRDefault="009A45F5" w:rsidP="00600C6B">
      <w:pPr>
        <w:rPr>
          <w:rFonts w:hint="eastAsia"/>
        </w:rPr>
      </w:pPr>
      <w:r>
        <w:rPr>
          <w:rFonts w:hint="eastAsia"/>
        </w:rPr>
        <w:t>写一个判断素数的函数，在主函数输入一个整数，输入是否为素数的信息。</w:t>
      </w:r>
    </w:p>
    <w:p w:rsidR="00600C6B" w:rsidRPr="003A0183" w:rsidRDefault="00600C6B" w:rsidP="00600C6B">
      <w:pPr>
        <w:rPr>
          <w:rFonts w:asciiTheme="minorEastAsia" w:hAnsiTheme="minorEastAsia"/>
        </w:rPr>
      </w:pPr>
      <w:r>
        <w:rPr>
          <w:rFonts w:hint="eastAsia"/>
        </w:rPr>
        <w:t>输入说明：</w:t>
      </w:r>
    </w:p>
    <w:p w:rsidR="00600C6B" w:rsidRDefault="009A45F5" w:rsidP="00600C6B">
      <w:r>
        <w:rPr>
          <w:rFonts w:hint="eastAsia"/>
        </w:rPr>
        <w:t>输入一个</w:t>
      </w:r>
      <w:r w:rsidR="00913E2B">
        <w:rPr>
          <w:rFonts w:hint="eastAsia"/>
        </w:rPr>
        <w:t>（</w:t>
      </w:r>
      <w:r w:rsidR="00913E2B">
        <w:rPr>
          <w:rFonts w:hint="eastAsia"/>
        </w:rPr>
        <w:t>n</w:t>
      </w:r>
      <w:r w:rsidR="00422828" w:rsidRPr="00422828">
        <w:rPr>
          <w:position w:val="-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7" o:title=""/>
          </v:shape>
          <o:OLEObject Type="Embed" ProgID="Equation.DSMT4" ShapeID="_x0000_i1025" DrawAspect="Content" ObjectID="_1635942016" r:id="rId8"/>
        </w:object>
      </w:r>
      <w:r w:rsidR="00422828">
        <w:rPr>
          <w:rFonts w:hint="eastAsia"/>
        </w:rPr>
        <w:t>2</w:t>
      </w:r>
      <w:r w:rsidR="00422828">
        <w:rPr>
          <w:rFonts w:hint="eastAsia"/>
        </w:rPr>
        <w:t>）的</w:t>
      </w:r>
      <w:bookmarkStart w:id="0" w:name="_GoBack"/>
      <w:bookmarkEnd w:id="0"/>
      <w:r>
        <w:rPr>
          <w:rFonts w:hint="eastAsia"/>
        </w:rPr>
        <w:t>数字。</w:t>
      </w:r>
    </w:p>
    <w:p w:rsidR="00600C6B" w:rsidRDefault="00600C6B" w:rsidP="00600C6B">
      <w:r>
        <w:rPr>
          <w:rFonts w:hint="eastAsia"/>
        </w:rPr>
        <w:t>输出说明：</w:t>
      </w:r>
    </w:p>
    <w:p w:rsidR="00600C6B" w:rsidRDefault="009A45F5" w:rsidP="00600C6B">
      <w:r>
        <w:rPr>
          <w:rFonts w:hint="eastAsia"/>
        </w:rPr>
        <w:t>判断该数字是否为素数。</w:t>
      </w:r>
    </w:p>
    <w:p w:rsidR="00600C6B" w:rsidRDefault="00600C6B" w:rsidP="00600C6B">
      <w:r>
        <w:rPr>
          <w:rFonts w:hint="eastAsia"/>
        </w:rPr>
        <w:t>输入样例</w:t>
      </w:r>
    </w:p>
    <w:p w:rsidR="00600C6B" w:rsidRDefault="009A45F5" w:rsidP="00600C6B">
      <w:r>
        <w:rPr>
          <w:rFonts w:hint="eastAsia"/>
        </w:rPr>
        <w:t>3</w:t>
      </w:r>
    </w:p>
    <w:p w:rsidR="00600C6B" w:rsidRDefault="00600C6B" w:rsidP="00600C6B">
      <w:r>
        <w:rPr>
          <w:rFonts w:hint="eastAsia"/>
        </w:rPr>
        <w:t>输出样例：</w:t>
      </w:r>
    </w:p>
    <w:p w:rsidR="00600C6B" w:rsidRPr="00600C6B" w:rsidRDefault="009A45F5" w:rsidP="00600C6B">
      <w:r>
        <w:rPr>
          <w:rFonts w:hint="eastAsia"/>
        </w:rPr>
        <w:t>YES</w:t>
      </w:r>
    </w:p>
    <w:sectPr w:rsidR="00600C6B" w:rsidRPr="00600C6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5827" w:rsidRDefault="00235827" w:rsidP="00BC3C92">
      <w:r>
        <w:separator/>
      </w:r>
    </w:p>
  </w:endnote>
  <w:endnote w:type="continuationSeparator" w:id="0">
    <w:p w:rsidR="00235827" w:rsidRDefault="00235827" w:rsidP="00BC3C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5827" w:rsidRDefault="00235827" w:rsidP="00BC3C92">
      <w:r>
        <w:separator/>
      </w:r>
    </w:p>
  </w:footnote>
  <w:footnote w:type="continuationSeparator" w:id="0">
    <w:p w:rsidR="00235827" w:rsidRDefault="00235827" w:rsidP="00BC3C9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4993"/>
    <w:rsid w:val="00014993"/>
    <w:rsid w:val="00235827"/>
    <w:rsid w:val="00342706"/>
    <w:rsid w:val="003E213C"/>
    <w:rsid w:val="00422828"/>
    <w:rsid w:val="005A67CF"/>
    <w:rsid w:val="00600C6B"/>
    <w:rsid w:val="006047B4"/>
    <w:rsid w:val="007F1120"/>
    <w:rsid w:val="00806659"/>
    <w:rsid w:val="00913E2B"/>
    <w:rsid w:val="009A45F5"/>
    <w:rsid w:val="00A47DA7"/>
    <w:rsid w:val="00BB19AC"/>
    <w:rsid w:val="00BC1355"/>
    <w:rsid w:val="00BC3C92"/>
    <w:rsid w:val="00BD55E1"/>
    <w:rsid w:val="00C17C5E"/>
    <w:rsid w:val="00D624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47DA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C3C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C3C9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C3C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C3C92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47DA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C3C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C3C9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C3C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C3C9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03064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22</Words>
  <Characters>129</Characters>
  <Application>Microsoft Office Word</Application>
  <DocSecurity>0</DocSecurity>
  <Lines>1</Lines>
  <Paragraphs>1</Paragraphs>
  <ScaleCrop>false</ScaleCrop>
  <Company/>
  <LinksUpToDate>false</LinksUpToDate>
  <CharactersWithSpaces>1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3</cp:revision>
  <dcterms:created xsi:type="dcterms:W3CDTF">2019-11-05T03:28:00Z</dcterms:created>
  <dcterms:modified xsi:type="dcterms:W3CDTF">2019-11-22T07:34:00Z</dcterms:modified>
</cp:coreProperties>
</file>